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2960" w:rsidRDefault="00AC2960" w:rsidP="00AC2960">
      <w:pPr>
        <w:tabs>
          <w:tab w:val="left" w:pos="5040"/>
          <w:tab w:val="left" w:pos="8640"/>
        </w:tabs>
      </w:pPr>
      <w:r>
        <w:t>Math 2318 – Linear Algebra</w:t>
      </w:r>
      <w:r>
        <w:tab/>
      </w:r>
      <w:r w:rsidRPr="00F1261F">
        <w:rPr>
          <w:b/>
          <w:i/>
          <w:sz w:val="32"/>
        </w:rPr>
        <w:t>Exam</w:t>
      </w:r>
      <w:r w:rsidRPr="00F1261F">
        <w:rPr>
          <w:b/>
          <w:sz w:val="32"/>
        </w:rPr>
        <w:t xml:space="preserve"> 3</w:t>
      </w:r>
      <w:r>
        <w:tab/>
      </w:r>
      <w:r w:rsidRPr="00F1261F">
        <w:rPr>
          <w:b/>
          <w:i/>
          <w:color w:val="FF0000"/>
          <w:sz w:val="32"/>
        </w:rPr>
        <w:t>Review</w:t>
      </w:r>
    </w:p>
    <w:p w:rsidR="00AC2960" w:rsidRDefault="003F1CF5" w:rsidP="00AC2960">
      <w:pPr>
        <w:tabs>
          <w:tab w:val="left" w:pos="5040"/>
          <w:tab w:val="left" w:pos="8640"/>
        </w:tabs>
      </w:pPr>
      <w:r>
        <w:rPr>
          <w:i/>
          <w:sz w:val="22"/>
        </w:rPr>
        <w:t>Professor</w:t>
      </w:r>
      <w:r w:rsidR="00F1261F">
        <w:t>: Fred Khoury</w:t>
      </w:r>
    </w:p>
    <w:p w:rsidR="00AC2960" w:rsidRDefault="00AC2960" w:rsidP="005A0C77"/>
    <w:p w:rsidR="00505411" w:rsidRDefault="00505411" w:rsidP="00BF058D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Let </w:t>
      </w:r>
      <w:r w:rsidR="00D7252E" w:rsidRPr="00D7252E">
        <w:rPr>
          <w:position w:val="-14"/>
        </w:rPr>
        <w:object w:dxaOrig="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25pt" o:ole="">
            <v:imagedata r:id="rId7" o:title=""/>
          </v:shape>
          <o:OLEObject Type="Embed" ProgID="Equation.DSMT4" ShapeID="_x0000_i1025" DrawAspect="Content" ObjectID="_1489672794" r:id="rId8"/>
        </w:object>
      </w:r>
      <w:r>
        <w:t xml:space="preserve"> be the Euclidean inner product </w:t>
      </w:r>
      <w:proofErr w:type="gramStart"/>
      <w:r>
        <w:t xml:space="preserve">on </w:t>
      </w:r>
      <w:proofErr w:type="gramEnd"/>
      <w:r w:rsidR="00D7252E" w:rsidRPr="00D7252E">
        <w:rPr>
          <w:position w:val="-4"/>
        </w:rPr>
        <w:object w:dxaOrig="360" w:dyaOrig="360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489672795" r:id="rId10"/>
        </w:object>
      </w:r>
      <w:r>
        <w:t xml:space="preserve">, and let  </w:t>
      </w:r>
      <w:r w:rsidR="00D7252E" w:rsidRPr="00D7252E">
        <w:rPr>
          <w:position w:val="-14"/>
        </w:rPr>
        <w:object w:dxaOrig="1240" w:dyaOrig="400">
          <v:shape id="_x0000_i1027" type="#_x0000_t75" style="width:62.25pt;height:20.25pt" o:ole="">
            <v:imagedata r:id="rId11" o:title=""/>
          </v:shape>
          <o:OLEObject Type="Embed" ProgID="Equation.DSMT4" ShapeID="_x0000_i1027" DrawAspect="Content" ObjectID="_1489672796" r:id="rId12"/>
        </w:object>
      </w:r>
      <w:r>
        <w:t xml:space="preserve">, </w:t>
      </w:r>
      <w:r w:rsidR="00D7252E" w:rsidRPr="00D7252E">
        <w:rPr>
          <w:position w:val="-14"/>
        </w:rPr>
        <w:object w:dxaOrig="999" w:dyaOrig="400">
          <v:shape id="_x0000_i1028" type="#_x0000_t75" style="width:50.25pt;height:20.25pt" o:ole="">
            <v:imagedata r:id="rId13" o:title=""/>
          </v:shape>
          <o:OLEObject Type="Embed" ProgID="Equation.DSMT4" ShapeID="_x0000_i1028" DrawAspect="Content" ObjectID="_1489672797" r:id="rId14"/>
        </w:object>
      </w:r>
      <w:r>
        <w:t xml:space="preserve">, and </w:t>
      </w:r>
      <w:r w:rsidR="00D7252E" w:rsidRPr="00D7252E">
        <w:rPr>
          <w:position w:val="-6"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489672798" r:id="rId16"/>
        </w:object>
      </w:r>
      <w:r>
        <w:t>. Verify the following for the weighted Euclidean inner product</w:t>
      </w:r>
      <w:r w:rsidR="00D7252E" w:rsidRPr="00D7252E">
        <w:rPr>
          <w:position w:val="-18"/>
        </w:rPr>
        <w:object w:dxaOrig="2380" w:dyaOrig="440">
          <v:shape id="_x0000_i1030" type="#_x0000_t75" style="width:119.25pt;height:21.75pt" o:ole="">
            <v:imagedata r:id="rId17" o:title=""/>
          </v:shape>
          <o:OLEObject Type="Embed" ProgID="Equation.DSMT4" ShapeID="_x0000_i1030" DrawAspect="Content" ObjectID="_1489672799" r:id="rId18"/>
        </w:object>
      </w:r>
    </w:p>
    <w:p w:rsidR="00BF058D" w:rsidRPr="00BF058D" w:rsidRDefault="00D7252E" w:rsidP="00517392">
      <w:pPr>
        <w:numPr>
          <w:ilvl w:val="0"/>
          <w:numId w:val="9"/>
        </w:numPr>
        <w:tabs>
          <w:tab w:val="left" w:pos="4320"/>
        </w:tabs>
        <w:ind w:left="1080"/>
        <w:contextualSpacing/>
      </w:pPr>
      <w:r w:rsidRPr="00D7252E">
        <w:rPr>
          <w:rFonts w:eastAsia="Times New Roman" w:cs="Times New Roman"/>
          <w:position w:val="-14"/>
        </w:rPr>
        <w:object w:dxaOrig="1460" w:dyaOrig="400">
          <v:shape id="_x0000_i1031" type="#_x0000_t75" style="width:72.75pt;height:20.25pt" o:ole="">
            <v:imagedata r:id="rId19" o:title=""/>
          </v:shape>
          <o:OLEObject Type="Embed" ProgID="Equation.DSMT4" ShapeID="_x0000_i1031" DrawAspect="Content" ObjectID="_1489672800" r:id="rId20"/>
        </w:object>
      </w:r>
      <w:r w:rsidR="00CA7217" w:rsidRPr="00CA7217">
        <w:rPr>
          <w:rFonts w:eastAsia="Times New Roman" w:cs="Times New Roman"/>
          <w:position w:val="-14"/>
        </w:rPr>
        <w:tab/>
      </w:r>
      <w:r w:rsidR="00CA7217" w:rsidRPr="00CA7217">
        <w:rPr>
          <w:i/>
        </w:rPr>
        <w:t xml:space="preserve">b) </w:t>
      </w:r>
      <w:r w:rsidRPr="00D7252E">
        <w:rPr>
          <w:i/>
          <w:position w:val="-14"/>
        </w:rPr>
        <w:object w:dxaOrig="1719" w:dyaOrig="400">
          <v:shape id="_x0000_i1032" type="#_x0000_t75" style="width:86.25pt;height:20.25pt" o:ole="">
            <v:imagedata r:id="rId21" o:title=""/>
          </v:shape>
          <o:OLEObject Type="Embed" ProgID="Equation.DSMT4" ShapeID="_x0000_i1032" DrawAspect="Content" ObjectID="_1489672801" r:id="rId22"/>
        </w:object>
      </w:r>
    </w:p>
    <w:p w:rsidR="00BF058D" w:rsidRDefault="00BF058D" w:rsidP="00783C73"/>
    <w:p w:rsidR="00F239CD" w:rsidRDefault="00F239CD" w:rsidP="00314302">
      <w:pPr>
        <w:pStyle w:val="ListParagraph"/>
        <w:numPr>
          <w:ilvl w:val="0"/>
          <w:numId w:val="3"/>
        </w:numPr>
        <w:spacing w:after="0"/>
        <w:ind w:left="540" w:hanging="540"/>
      </w:pPr>
      <w:r>
        <w:t>Which of the following form orthonormal sets?</w:t>
      </w:r>
    </w:p>
    <w:p w:rsidR="00060DAE" w:rsidRDefault="00D7252E" w:rsidP="000604CD">
      <w:pPr>
        <w:pStyle w:val="ListParagraph"/>
        <w:numPr>
          <w:ilvl w:val="0"/>
          <w:numId w:val="11"/>
        </w:numPr>
        <w:ind w:left="1080"/>
      </w:pPr>
      <w:r w:rsidRPr="00D7252E">
        <w:rPr>
          <w:position w:val="-28"/>
        </w:rPr>
        <w:object w:dxaOrig="3620" w:dyaOrig="680">
          <v:shape id="_x0000_i1033" type="#_x0000_t75" style="width:180.75pt;height:33.75pt" o:ole="">
            <v:imagedata r:id="rId23" o:title=""/>
          </v:shape>
          <o:OLEObject Type="Embed" ProgID="Equation.DSMT4" ShapeID="_x0000_i1033" DrawAspect="Content" ObjectID="_1489672802" r:id="rId24"/>
        </w:object>
      </w:r>
      <w:r w:rsidR="00060DAE" w:rsidRPr="005E198A">
        <w:t xml:space="preserve"> </w:t>
      </w:r>
      <w:r w:rsidR="00060DAE" w:rsidRPr="00060DAE">
        <w:t xml:space="preserve">in </w:t>
      </w:r>
      <w:r w:rsidRPr="00D7252E">
        <w:rPr>
          <w:position w:val="-4"/>
        </w:rPr>
        <w:object w:dxaOrig="360" w:dyaOrig="360">
          <v:shape id="_x0000_i1034" type="#_x0000_t75" style="width:18pt;height:18pt" o:ole="">
            <v:imagedata r:id="rId25" o:title=""/>
          </v:shape>
          <o:OLEObject Type="Embed" ProgID="Equation.DSMT4" ShapeID="_x0000_i1034" DrawAspect="Content" ObjectID="_1489672803" r:id="rId26"/>
        </w:object>
      </w:r>
    </w:p>
    <w:p w:rsidR="00CA7217" w:rsidRPr="000604CD" w:rsidRDefault="00D7252E" w:rsidP="003268A8">
      <w:pPr>
        <w:pStyle w:val="ListParagraph"/>
        <w:numPr>
          <w:ilvl w:val="0"/>
          <w:numId w:val="11"/>
        </w:numPr>
        <w:spacing w:after="0" w:line="240" w:lineRule="auto"/>
        <w:ind w:left="1080"/>
      </w:pPr>
      <w:r w:rsidRPr="00D7252E">
        <w:rPr>
          <w:position w:val="-30"/>
        </w:rPr>
        <w:object w:dxaOrig="7380" w:dyaOrig="720">
          <v:shape id="_x0000_i1035" type="#_x0000_t75" style="width:369pt;height:36pt" o:ole="">
            <v:imagedata r:id="rId27" o:title=""/>
          </v:shape>
          <o:OLEObject Type="Embed" ProgID="Equation.DSMT4" ShapeID="_x0000_i1035" DrawAspect="Content" ObjectID="_1489672804" r:id="rId28"/>
        </w:object>
      </w:r>
    </w:p>
    <w:p w:rsidR="000604CD" w:rsidRDefault="000604CD" w:rsidP="00517392">
      <w:pPr>
        <w:spacing w:line="240" w:lineRule="auto"/>
      </w:pPr>
    </w:p>
    <w:p w:rsidR="0087381C" w:rsidRDefault="0087381C" w:rsidP="00314302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Use the Gram-Schmidt process to find an orthonormal basis for the subspaces </w:t>
      </w:r>
      <w:proofErr w:type="gramStart"/>
      <w:r>
        <w:t xml:space="preserve">of </w:t>
      </w:r>
      <w:proofErr w:type="gramEnd"/>
      <w:r w:rsidR="00D7252E" w:rsidRPr="00D7252E">
        <w:rPr>
          <w:position w:val="-4"/>
        </w:rPr>
        <w:object w:dxaOrig="420" w:dyaOrig="360">
          <v:shape id="_x0000_i1036" type="#_x0000_t75" style="width:21pt;height:18pt" o:ole="">
            <v:imagedata r:id="rId29" o:title=""/>
          </v:shape>
          <o:OLEObject Type="Embed" ProgID="Equation.DSMT4" ShapeID="_x0000_i1036" DrawAspect="Content" ObjectID="_1489672805" r:id="rId30"/>
        </w:object>
      </w:r>
      <w:r>
        <w:t>.</w:t>
      </w:r>
    </w:p>
    <w:p w:rsidR="00795C35" w:rsidRDefault="00D7252E" w:rsidP="00314302">
      <w:pPr>
        <w:pStyle w:val="ListParagraph"/>
        <w:numPr>
          <w:ilvl w:val="0"/>
          <w:numId w:val="13"/>
        </w:numPr>
        <w:spacing w:after="0"/>
        <w:ind w:left="1080"/>
        <w:rPr>
          <w:position w:val="-18"/>
        </w:rPr>
      </w:pPr>
      <w:r w:rsidRPr="00D7252E">
        <w:rPr>
          <w:position w:val="-18"/>
        </w:rPr>
        <w:object w:dxaOrig="2439" w:dyaOrig="440">
          <v:shape id="_x0000_i1037" type="#_x0000_t75" style="width:122.25pt;height:21.75pt" o:ole="">
            <v:imagedata r:id="rId31" o:title=""/>
          </v:shape>
          <o:OLEObject Type="Embed" ProgID="Equation.DSMT4" ShapeID="_x0000_i1037" DrawAspect="Content" ObjectID="_1489672806" r:id="rId32"/>
        </w:object>
      </w:r>
    </w:p>
    <w:p w:rsidR="00803436" w:rsidRDefault="00D7252E" w:rsidP="00314302">
      <w:pPr>
        <w:pStyle w:val="ListParagraph"/>
        <w:numPr>
          <w:ilvl w:val="0"/>
          <w:numId w:val="13"/>
        </w:numPr>
        <w:spacing w:after="0"/>
        <w:ind w:left="1080"/>
        <w:rPr>
          <w:position w:val="-18"/>
        </w:rPr>
      </w:pPr>
      <w:r w:rsidRPr="00D7252E">
        <w:rPr>
          <w:position w:val="-18"/>
        </w:rPr>
        <w:object w:dxaOrig="2460" w:dyaOrig="440">
          <v:shape id="_x0000_i1038" type="#_x0000_t75" style="width:123pt;height:21.75pt" o:ole="">
            <v:imagedata r:id="rId33" o:title=""/>
          </v:shape>
          <o:OLEObject Type="Embed" ProgID="Equation.DSMT4" ShapeID="_x0000_i1038" DrawAspect="Content" ObjectID="_1489672807" r:id="rId34"/>
        </w:object>
      </w:r>
    </w:p>
    <w:p w:rsidR="00A93C0D" w:rsidRPr="00803436" w:rsidRDefault="00D7252E" w:rsidP="00314302">
      <w:pPr>
        <w:pStyle w:val="ListParagraph"/>
        <w:numPr>
          <w:ilvl w:val="0"/>
          <w:numId w:val="13"/>
        </w:numPr>
        <w:spacing w:after="0"/>
        <w:ind w:left="1080"/>
        <w:rPr>
          <w:position w:val="-18"/>
        </w:rPr>
      </w:pPr>
      <w:r w:rsidRPr="00D7252E">
        <w:rPr>
          <w:position w:val="-18"/>
        </w:rPr>
        <w:object w:dxaOrig="3019" w:dyaOrig="440">
          <v:shape id="_x0000_i1039" type="#_x0000_t75" style="width:150.75pt;height:21.75pt" o:ole="">
            <v:imagedata r:id="rId35" o:title=""/>
          </v:shape>
          <o:OLEObject Type="Embed" ProgID="Equation.DSMT4" ShapeID="_x0000_i1039" DrawAspect="Content" ObjectID="_1489672808" r:id="rId36"/>
        </w:object>
      </w:r>
    </w:p>
    <w:p w:rsidR="000604CD" w:rsidRPr="001917CE" w:rsidRDefault="00D7252E" w:rsidP="00517392">
      <w:pPr>
        <w:pStyle w:val="ListParagraph"/>
        <w:numPr>
          <w:ilvl w:val="0"/>
          <w:numId w:val="13"/>
        </w:numPr>
        <w:spacing w:after="0" w:line="240" w:lineRule="auto"/>
        <w:ind w:left="1080"/>
        <w:rPr>
          <w:rFonts w:eastAsia="Times New Roman" w:cs="Times New Roman"/>
        </w:rPr>
      </w:pPr>
      <w:r w:rsidRPr="00D7252E">
        <w:rPr>
          <w:position w:val="-18"/>
        </w:rPr>
        <w:object w:dxaOrig="4880" w:dyaOrig="440">
          <v:shape id="_x0000_i1040" type="#_x0000_t75" style="width:243.75pt;height:21.75pt" o:ole="">
            <v:imagedata r:id="rId37" o:title=""/>
          </v:shape>
          <o:OLEObject Type="Embed" ProgID="Equation.DSMT4" ShapeID="_x0000_i1040" DrawAspect="Content" ObjectID="_1489672809" r:id="rId38"/>
        </w:object>
      </w:r>
    </w:p>
    <w:p w:rsidR="00B06BF0" w:rsidRPr="00314302" w:rsidRDefault="00B06BF0" w:rsidP="000604CD">
      <w:pPr>
        <w:rPr>
          <w:sz w:val="20"/>
        </w:rPr>
      </w:pPr>
    </w:p>
    <w:p w:rsidR="00502B1F" w:rsidRPr="00502B1F" w:rsidRDefault="00502B1F" w:rsidP="00502B1F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 w:rsidRPr="00502B1F">
        <w:t xml:space="preserve">Find the </w:t>
      </w:r>
      <w:r w:rsidRPr="00502B1F">
        <w:rPr>
          <w:b/>
          <w:i/>
        </w:rPr>
        <w:t>QR</w:t>
      </w:r>
      <w:r w:rsidRPr="00502B1F">
        <w:t>-decomposition of</w:t>
      </w:r>
    </w:p>
    <w:p w:rsidR="00502B1F" w:rsidRPr="00502B1F" w:rsidRDefault="00502B1F" w:rsidP="00502B1F">
      <w:pPr>
        <w:tabs>
          <w:tab w:val="left" w:pos="3240"/>
          <w:tab w:val="left" w:pos="5760"/>
        </w:tabs>
        <w:ind w:left="720"/>
      </w:pPr>
      <w:r w:rsidRPr="00502B1F">
        <w:rPr>
          <w:i/>
        </w:rPr>
        <w:t>a</w:t>
      </w:r>
      <w:r w:rsidRPr="00502B1F">
        <w:t xml:space="preserve">)  </w:t>
      </w:r>
      <w:r w:rsidR="00D7252E" w:rsidRPr="00D7252E">
        <w:rPr>
          <w:position w:val="-66"/>
        </w:rPr>
        <w:object w:dxaOrig="1040" w:dyaOrig="1440">
          <v:shape id="_x0000_i1041" type="#_x0000_t75" style="width:51.75pt;height:1in" o:ole="">
            <v:imagedata r:id="rId39" o:title=""/>
          </v:shape>
          <o:OLEObject Type="Embed" ProgID="Equation.DSMT4" ShapeID="_x0000_i1041" DrawAspect="Content" ObjectID="_1489672810" r:id="rId40"/>
        </w:object>
      </w:r>
      <w:r w:rsidRPr="00502B1F">
        <w:tab/>
      </w:r>
      <w:proofErr w:type="gramStart"/>
      <w:r w:rsidRPr="00502B1F">
        <w:rPr>
          <w:i/>
        </w:rPr>
        <w:t>b</w:t>
      </w:r>
      <w:proofErr w:type="gramEnd"/>
      <w:r w:rsidRPr="00502B1F">
        <w:t xml:space="preserve">)  </w:t>
      </w:r>
      <w:r w:rsidR="00D7252E" w:rsidRPr="00D7252E">
        <w:rPr>
          <w:position w:val="-66"/>
        </w:rPr>
        <w:object w:dxaOrig="1219" w:dyaOrig="1440">
          <v:shape id="_x0000_i1042" type="#_x0000_t75" style="width:60.75pt;height:1in" o:ole="">
            <v:imagedata r:id="rId41" o:title=""/>
          </v:shape>
          <o:OLEObject Type="Embed" ProgID="Equation.DSMT4" ShapeID="_x0000_i1042" DrawAspect="Content" ObjectID="_1489672811" r:id="rId42"/>
        </w:object>
      </w:r>
    </w:p>
    <w:p w:rsidR="00502B1F" w:rsidRPr="00314302" w:rsidRDefault="00502B1F" w:rsidP="000604CD">
      <w:pPr>
        <w:rPr>
          <w:sz w:val="20"/>
        </w:rPr>
      </w:pPr>
    </w:p>
    <w:p w:rsidR="00F239CD" w:rsidRDefault="003E6A79" w:rsidP="003E6A79">
      <w:pPr>
        <w:pStyle w:val="ListParagraph"/>
        <w:numPr>
          <w:ilvl w:val="0"/>
          <w:numId w:val="3"/>
        </w:numPr>
        <w:ind w:left="540" w:hanging="540"/>
      </w:pPr>
      <w:r>
        <w:t>Determine if the matrix is orthogonal. For those that is orthogonal find the inverse</w:t>
      </w:r>
    </w:p>
    <w:p w:rsidR="003E6A79" w:rsidRDefault="00D7252E" w:rsidP="002B4764">
      <w:pPr>
        <w:pStyle w:val="ListParagraph"/>
        <w:numPr>
          <w:ilvl w:val="0"/>
          <w:numId w:val="14"/>
        </w:numPr>
        <w:tabs>
          <w:tab w:val="left" w:pos="5040"/>
        </w:tabs>
        <w:spacing w:after="0" w:line="360" w:lineRule="auto"/>
        <w:ind w:left="1080"/>
      </w:pPr>
      <w:r w:rsidRPr="00D7252E">
        <w:rPr>
          <w:position w:val="-52"/>
        </w:rPr>
        <w:object w:dxaOrig="1320" w:dyaOrig="1160">
          <v:shape id="_x0000_i1043" type="#_x0000_t75" style="width:66pt;height:57.75pt" o:ole="">
            <v:imagedata r:id="rId43" o:title=""/>
          </v:shape>
          <o:OLEObject Type="Embed" ProgID="Equation.DSMT4" ShapeID="_x0000_i1043" DrawAspect="Content" ObjectID="_1489672812" r:id="rId44"/>
        </w:object>
      </w:r>
      <w:r w:rsidR="002B4764">
        <w:tab/>
      </w:r>
      <w:r w:rsidR="002B4764" w:rsidRPr="002B4764">
        <w:rPr>
          <w:i/>
        </w:rPr>
        <w:t>b</w:t>
      </w:r>
      <w:r w:rsidR="002B4764">
        <w:t xml:space="preserve">) </w:t>
      </w:r>
      <w:r w:rsidRPr="00D7252E">
        <w:rPr>
          <w:position w:val="-50"/>
        </w:rPr>
        <w:object w:dxaOrig="1100" w:dyaOrig="1120">
          <v:shape id="_x0000_i1044" type="#_x0000_t75" style="width:54.75pt;height:56.25pt" o:ole="">
            <v:imagedata r:id="rId45" o:title=""/>
          </v:shape>
          <o:OLEObject Type="Embed" ProgID="Equation.DSMT4" ShapeID="_x0000_i1044" DrawAspect="Content" ObjectID="_1489672813" r:id="rId46"/>
        </w:object>
      </w:r>
    </w:p>
    <w:p w:rsidR="00D66A55" w:rsidRDefault="00D7252E" w:rsidP="002B4764">
      <w:pPr>
        <w:pStyle w:val="ListParagraph"/>
        <w:numPr>
          <w:ilvl w:val="0"/>
          <w:numId w:val="11"/>
        </w:numPr>
        <w:spacing w:line="360" w:lineRule="auto"/>
        <w:ind w:left="1080"/>
      </w:pPr>
      <w:r w:rsidRPr="00D7252E">
        <w:rPr>
          <w:position w:val="-68"/>
        </w:rPr>
        <w:object w:dxaOrig="3460" w:dyaOrig="1480">
          <v:shape id="_x0000_i1045" type="#_x0000_t75" style="width:173.25pt;height:74.25pt" o:ole="">
            <v:imagedata r:id="rId47" o:title=""/>
          </v:shape>
          <o:OLEObject Type="Embed" ProgID="Equation.DSMT4" ShapeID="_x0000_i1045" DrawAspect="Content" ObjectID="_1489672814" r:id="rId48"/>
        </w:object>
      </w:r>
    </w:p>
    <w:p w:rsidR="00D7460F" w:rsidRPr="00D7460F" w:rsidRDefault="00D7460F" w:rsidP="00D7460F">
      <w:pPr>
        <w:spacing w:line="240" w:lineRule="auto"/>
        <w:rPr>
          <w:sz w:val="12"/>
        </w:rPr>
      </w:pPr>
      <w:r w:rsidRPr="00D7460F">
        <w:rPr>
          <w:sz w:val="12"/>
        </w:rPr>
        <w:br w:type="page"/>
      </w:r>
    </w:p>
    <w:p w:rsidR="00B71E35" w:rsidRPr="00DA6037" w:rsidRDefault="00B71E35" w:rsidP="00F870E6">
      <w:pPr>
        <w:spacing w:line="360" w:lineRule="auto"/>
        <w:jc w:val="center"/>
        <w:rPr>
          <w:b/>
          <w:i/>
          <w:color w:val="FF0000"/>
          <w:sz w:val="36"/>
        </w:rPr>
      </w:pPr>
      <w:r w:rsidRPr="00DA6037">
        <w:rPr>
          <w:b/>
          <w:i/>
          <w:color w:val="FF0000"/>
          <w:sz w:val="36"/>
        </w:rPr>
        <w:lastRenderedPageBreak/>
        <w:t>Solution</w:t>
      </w:r>
    </w:p>
    <w:p w:rsidR="00360776" w:rsidRDefault="00360776" w:rsidP="00360776">
      <w:pPr>
        <w:pStyle w:val="ListParagraph"/>
        <w:numPr>
          <w:ilvl w:val="0"/>
          <w:numId w:val="6"/>
        </w:numPr>
        <w:spacing w:after="0"/>
        <w:ind w:left="540" w:hanging="540"/>
      </w:pPr>
    </w:p>
    <w:p w:rsidR="008D6C3D" w:rsidRDefault="00D7252E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D7252E">
        <w:rPr>
          <w:position w:val="-10"/>
        </w:rPr>
        <w:object w:dxaOrig="3400" w:dyaOrig="340">
          <v:shape id="_x0000_i1046" type="#_x0000_t75" style="width:170.25pt;height:17.25pt" o:ole="">
            <v:imagedata r:id="rId49" o:title=""/>
          </v:shape>
          <o:OLEObject Type="Embed" ProgID="Equation.DSMT4" ShapeID="_x0000_i1046" DrawAspect="Content" ObjectID="_1489672815" r:id="rId50"/>
        </w:object>
      </w:r>
    </w:p>
    <w:p w:rsidR="005A0DA2" w:rsidRDefault="00033721" w:rsidP="00250281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D7252E">
        <w:rPr>
          <w:position w:val="-28"/>
        </w:rPr>
        <w:object w:dxaOrig="6340" w:dyaOrig="680">
          <v:shape id="_x0000_i1055" type="#_x0000_t75" style="width:316.5pt;height:33.75pt" o:ole="">
            <v:imagedata r:id="rId51" o:title=""/>
          </v:shape>
          <o:OLEObject Type="Embed" ProgID="Equation.DSMT4" ShapeID="_x0000_i1055" DrawAspect="Content" ObjectID="_1489672816" r:id="rId52"/>
        </w:object>
      </w:r>
    </w:p>
    <w:p w:rsidR="00803436" w:rsidRDefault="00E11879" w:rsidP="00502B1F">
      <w:pPr>
        <w:spacing w:line="240" w:lineRule="auto"/>
        <w:ind w:left="540"/>
      </w:pPr>
      <w:r w:rsidRPr="00D7252E">
        <w:rPr>
          <w:position w:val="-28"/>
        </w:rPr>
        <w:object w:dxaOrig="3780" w:dyaOrig="680">
          <v:shape id="_x0000_i1054" type="#_x0000_t75" style="width:189pt;height:33.75pt" o:ole="">
            <v:imagedata r:id="rId53" o:title=""/>
          </v:shape>
          <o:OLEObject Type="Embed" ProgID="Equation.DSMT4" ShapeID="_x0000_i1054" DrawAspect="Content" ObjectID="_1489672817" r:id="rId54"/>
        </w:object>
      </w:r>
    </w:p>
    <w:p w:rsidR="003C43B7" w:rsidRDefault="00D7252E" w:rsidP="00502B1F">
      <w:pPr>
        <w:spacing w:line="240" w:lineRule="auto"/>
        <w:ind w:left="540"/>
      </w:pPr>
      <w:r w:rsidRPr="00D7252E">
        <w:rPr>
          <w:position w:val="-30"/>
        </w:rPr>
        <w:object w:dxaOrig="5380" w:dyaOrig="720">
          <v:shape id="_x0000_i1047" type="#_x0000_t75" style="width:269.25pt;height:36pt" o:ole="">
            <v:imagedata r:id="rId55" o:title=""/>
          </v:shape>
          <o:OLEObject Type="Embed" ProgID="Equation.DSMT4" ShapeID="_x0000_i1047" DrawAspect="Content" ObjectID="_1489672818" r:id="rId56"/>
        </w:object>
      </w:r>
    </w:p>
    <w:p w:rsidR="00B71E35" w:rsidRDefault="00D7252E" w:rsidP="00502B1F">
      <w:pPr>
        <w:spacing w:line="240" w:lineRule="auto"/>
        <w:ind w:left="540"/>
      </w:pPr>
      <w:r w:rsidRPr="00D7252E">
        <w:rPr>
          <w:position w:val="-28"/>
        </w:rPr>
        <w:object w:dxaOrig="7660" w:dyaOrig="680">
          <v:shape id="_x0000_i1048" type="#_x0000_t75" style="width:383.25pt;height:33.75pt" o:ole="">
            <v:imagedata r:id="rId57" o:title=""/>
          </v:shape>
          <o:OLEObject Type="Embed" ProgID="Equation.DSMT4" ShapeID="_x0000_i1048" DrawAspect="Content" ObjectID="_1489672819" r:id="rId58"/>
        </w:object>
      </w:r>
    </w:p>
    <w:p w:rsidR="007153CA" w:rsidRDefault="007153CA"/>
    <w:p w:rsidR="00502B1F" w:rsidRDefault="00D7252E" w:rsidP="00502B1F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D7252E">
        <w:rPr>
          <w:position w:val="-112"/>
        </w:rPr>
        <w:object w:dxaOrig="5020" w:dyaOrig="2360">
          <v:shape id="_x0000_i1049" type="#_x0000_t75" style="width:251.25pt;height:117.75pt" o:ole="">
            <v:imagedata r:id="rId59" o:title=""/>
          </v:shape>
          <o:OLEObject Type="Embed" ProgID="Equation.DSMT4" ShapeID="_x0000_i1049" DrawAspect="Content" ObjectID="_1489672820" r:id="rId60"/>
        </w:object>
      </w:r>
    </w:p>
    <w:p w:rsidR="008707EE" w:rsidRDefault="00D7252E" w:rsidP="00803436">
      <w:pPr>
        <w:ind w:left="540"/>
      </w:pPr>
      <w:r w:rsidRPr="00D7252E">
        <w:rPr>
          <w:position w:val="-112"/>
        </w:rPr>
        <w:object w:dxaOrig="4900" w:dyaOrig="2360">
          <v:shape id="_x0000_i1050" type="#_x0000_t75" style="width:245.25pt;height:117.75pt" o:ole="">
            <v:imagedata r:id="rId61" o:title=""/>
          </v:shape>
          <o:OLEObject Type="Embed" ProgID="Equation.DSMT4" ShapeID="_x0000_i1050" DrawAspect="Content" ObjectID="_1489672821" r:id="rId62"/>
        </w:object>
      </w:r>
    </w:p>
    <w:p w:rsidR="00317AD8" w:rsidRDefault="00317AD8" w:rsidP="00317AD8"/>
    <w:p w:rsidR="00317AD8" w:rsidRDefault="00D7252E" w:rsidP="00D66A55">
      <w:pPr>
        <w:pStyle w:val="ListParagraph"/>
        <w:numPr>
          <w:ilvl w:val="0"/>
          <w:numId w:val="6"/>
        </w:numPr>
        <w:ind w:left="540" w:hanging="540"/>
      </w:pPr>
      <w:r w:rsidRPr="00D7252E">
        <w:rPr>
          <w:position w:val="-52"/>
        </w:rPr>
        <w:object w:dxaOrig="3120" w:dyaOrig="1160">
          <v:shape id="_x0000_i1051" type="#_x0000_t75" style="width:156pt;height:57.75pt" o:ole="">
            <v:imagedata r:id="rId63" o:title=""/>
          </v:shape>
          <o:OLEObject Type="Embed" ProgID="Equation.DSMT4" ShapeID="_x0000_i1051" DrawAspect="Content" ObjectID="_1489672822" r:id="rId64"/>
        </w:object>
      </w:r>
    </w:p>
    <w:p w:rsidR="00870D68" w:rsidRDefault="00D7252E" w:rsidP="00E13011">
      <w:pPr>
        <w:spacing w:line="360" w:lineRule="auto"/>
        <w:ind w:left="540"/>
      </w:pPr>
      <w:r w:rsidRPr="00D7252E">
        <w:rPr>
          <w:position w:val="-50"/>
        </w:rPr>
        <w:object w:dxaOrig="2880" w:dyaOrig="1120">
          <v:shape id="_x0000_i1052" type="#_x0000_t75" style="width:2in;height:56.25pt" o:ole="">
            <v:imagedata r:id="rId65" o:title=""/>
          </v:shape>
          <o:OLEObject Type="Embed" ProgID="Equation.DSMT4" ShapeID="_x0000_i1052" DrawAspect="Content" ObjectID="_1489672823" r:id="rId66"/>
        </w:object>
      </w:r>
      <w:r w:rsidR="00D66A55">
        <w:br/>
      </w:r>
      <w:r w:rsidRPr="00D7252E">
        <w:rPr>
          <w:position w:val="-58"/>
        </w:rPr>
        <w:object w:dxaOrig="5060" w:dyaOrig="1280">
          <v:shape id="_x0000_i1053" type="#_x0000_t75" style="width:252.75pt;height:63.75pt" o:ole="">
            <v:imagedata r:id="rId67" o:title=""/>
          </v:shape>
          <o:OLEObject Type="Embed" ProgID="Equation.DSMT4" ShapeID="_x0000_i1053" DrawAspect="Content" ObjectID="_1489672824" r:id="rId68"/>
        </w:object>
      </w:r>
      <w:bookmarkStart w:id="0" w:name="_GoBack"/>
      <w:bookmarkEnd w:id="0"/>
    </w:p>
    <w:sectPr w:rsidR="00870D68" w:rsidSect="00DC10E4">
      <w:footerReference w:type="default" r:id="rId69"/>
      <w:pgSz w:w="12240" w:h="15840" w:code="1"/>
      <w:pgMar w:top="864" w:right="864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81225" w:rsidRDefault="00081225" w:rsidP="00DC10E4">
      <w:pPr>
        <w:spacing w:line="240" w:lineRule="auto"/>
      </w:pPr>
      <w:r>
        <w:separator/>
      </w:r>
    </w:p>
  </w:endnote>
  <w:endnote w:type="continuationSeparator" w:id="0">
    <w:p w:rsidR="00081225" w:rsidRDefault="00081225" w:rsidP="00DC10E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8431123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10E4" w:rsidRDefault="00DC10E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1301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C10E4" w:rsidRDefault="00DC10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81225" w:rsidRDefault="00081225" w:rsidP="00DC10E4">
      <w:pPr>
        <w:spacing w:line="240" w:lineRule="auto"/>
      </w:pPr>
      <w:r>
        <w:separator/>
      </w:r>
    </w:p>
  </w:footnote>
  <w:footnote w:type="continuationSeparator" w:id="0">
    <w:p w:rsidR="00081225" w:rsidRDefault="00081225" w:rsidP="00DC10E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644483"/>
    <w:multiLevelType w:val="hybridMultilevel"/>
    <w:tmpl w:val="299CC832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1D7D44"/>
    <w:multiLevelType w:val="hybridMultilevel"/>
    <w:tmpl w:val="65E2F5E2"/>
    <w:lvl w:ilvl="0" w:tplc="914A58B0">
      <w:start w:val="1"/>
      <w:numFmt w:val="decimal"/>
      <w:lvlText w:val="%1."/>
      <w:lvlJc w:val="left"/>
      <w:pPr>
        <w:ind w:left="108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A94FD5"/>
    <w:multiLevelType w:val="hybridMultilevel"/>
    <w:tmpl w:val="3C84F712"/>
    <w:lvl w:ilvl="0" w:tplc="13C6FB4C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9A3F46"/>
    <w:multiLevelType w:val="hybridMultilevel"/>
    <w:tmpl w:val="633EDED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E3298B"/>
    <w:multiLevelType w:val="hybridMultilevel"/>
    <w:tmpl w:val="A5123366"/>
    <w:lvl w:ilvl="0" w:tplc="2286B9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2E348A"/>
    <w:multiLevelType w:val="hybridMultilevel"/>
    <w:tmpl w:val="C4BAC34A"/>
    <w:lvl w:ilvl="0" w:tplc="A754CB2A">
      <w:start w:val="1"/>
      <w:numFmt w:val="decimal"/>
      <w:lvlText w:val="%1."/>
      <w:lvlJc w:val="left"/>
      <w:pPr>
        <w:ind w:left="900" w:hanging="360"/>
      </w:pPr>
      <w:rPr>
        <w:rFonts w:hint="default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271615"/>
    <w:multiLevelType w:val="hybridMultilevel"/>
    <w:tmpl w:val="64046482"/>
    <w:lvl w:ilvl="0" w:tplc="34A62A3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777D92"/>
    <w:multiLevelType w:val="hybridMultilevel"/>
    <w:tmpl w:val="A5123366"/>
    <w:lvl w:ilvl="0" w:tplc="2286B9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392919"/>
    <w:multiLevelType w:val="hybridMultilevel"/>
    <w:tmpl w:val="986AB5B0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>
    <w:nsid w:val="7AC661EB"/>
    <w:multiLevelType w:val="hybridMultilevel"/>
    <w:tmpl w:val="02C23A76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4"/>
  </w:num>
  <w:num w:numId="3">
    <w:abstractNumId w:val="11"/>
  </w:num>
  <w:num w:numId="4">
    <w:abstractNumId w:val="7"/>
  </w:num>
  <w:num w:numId="5">
    <w:abstractNumId w:val="15"/>
  </w:num>
  <w:num w:numId="6">
    <w:abstractNumId w:val="4"/>
  </w:num>
  <w:num w:numId="7">
    <w:abstractNumId w:val="9"/>
  </w:num>
  <w:num w:numId="8">
    <w:abstractNumId w:val="6"/>
  </w:num>
  <w:num w:numId="9">
    <w:abstractNumId w:val="3"/>
  </w:num>
  <w:num w:numId="10">
    <w:abstractNumId w:val="10"/>
  </w:num>
  <w:num w:numId="11">
    <w:abstractNumId w:val="0"/>
  </w:num>
  <w:num w:numId="12">
    <w:abstractNumId w:val="2"/>
  </w:num>
  <w:num w:numId="13">
    <w:abstractNumId w:val="5"/>
  </w:num>
  <w:num w:numId="14">
    <w:abstractNumId w:val="13"/>
  </w:num>
  <w:num w:numId="15">
    <w:abstractNumId w:val="8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E35"/>
    <w:rsid w:val="0000383E"/>
    <w:rsid w:val="000122F9"/>
    <w:rsid w:val="00013A12"/>
    <w:rsid w:val="0001798D"/>
    <w:rsid w:val="00033721"/>
    <w:rsid w:val="00041536"/>
    <w:rsid w:val="000604CD"/>
    <w:rsid w:val="00060DAE"/>
    <w:rsid w:val="00081225"/>
    <w:rsid w:val="000A7D8E"/>
    <w:rsid w:val="000D680E"/>
    <w:rsid w:val="000E1526"/>
    <w:rsid w:val="00110C7B"/>
    <w:rsid w:val="001272B9"/>
    <w:rsid w:val="0013526A"/>
    <w:rsid w:val="001415F9"/>
    <w:rsid w:val="00141E89"/>
    <w:rsid w:val="001917CE"/>
    <w:rsid w:val="001A2710"/>
    <w:rsid w:val="001A5E74"/>
    <w:rsid w:val="001A6823"/>
    <w:rsid w:val="001B13D9"/>
    <w:rsid w:val="001D2150"/>
    <w:rsid w:val="001E0F84"/>
    <w:rsid w:val="00207E5C"/>
    <w:rsid w:val="00212E49"/>
    <w:rsid w:val="00213A7F"/>
    <w:rsid w:val="00250281"/>
    <w:rsid w:val="0026039D"/>
    <w:rsid w:val="00293A52"/>
    <w:rsid w:val="00296610"/>
    <w:rsid w:val="002A28D3"/>
    <w:rsid w:val="002A52C1"/>
    <w:rsid w:val="002B4764"/>
    <w:rsid w:val="002C22E7"/>
    <w:rsid w:val="002C76F7"/>
    <w:rsid w:val="00302057"/>
    <w:rsid w:val="00314302"/>
    <w:rsid w:val="00317AD8"/>
    <w:rsid w:val="003268A8"/>
    <w:rsid w:val="00341A80"/>
    <w:rsid w:val="00350BD0"/>
    <w:rsid w:val="00360776"/>
    <w:rsid w:val="003A0DE7"/>
    <w:rsid w:val="003C43B7"/>
    <w:rsid w:val="003D4EAF"/>
    <w:rsid w:val="003E5C0D"/>
    <w:rsid w:val="003E6A79"/>
    <w:rsid w:val="003F1CF5"/>
    <w:rsid w:val="00417903"/>
    <w:rsid w:val="004B17F0"/>
    <w:rsid w:val="004C7CD2"/>
    <w:rsid w:val="00502B1F"/>
    <w:rsid w:val="00505411"/>
    <w:rsid w:val="00517392"/>
    <w:rsid w:val="00517CD7"/>
    <w:rsid w:val="005513DB"/>
    <w:rsid w:val="00551D85"/>
    <w:rsid w:val="00570B9C"/>
    <w:rsid w:val="00571520"/>
    <w:rsid w:val="005840D4"/>
    <w:rsid w:val="005A0C77"/>
    <w:rsid w:val="005A0DA2"/>
    <w:rsid w:val="005D14D2"/>
    <w:rsid w:val="005D723E"/>
    <w:rsid w:val="005F376E"/>
    <w:rsid w:val="0061415F"/>
    <w:rsid w:val="0061499D"/>
    <w:rsid w:val="006716BC"/>
    <w:rsid w:val="0068580D"/>
    <w:rsid w:val="00690E65"/>
    <w:rsid w:val="006A2DDF"/>
    <w:rsid w:val="006F0D32"/>
    <w:rsid w:val="006F1BC5"/>
    <w:rsid w:val="006F45C3"/>
    <w:rsid w:val="006F45FE"/>
    <w:rsid w:val="0070205C"/>
    <w:rsid w:val="007153CA"/>
    <w:rsid w:val="00771C89"/>
    <w:rsid w:val="00783C73"/>
    <w:rsid w:val="00795C35"/>
    <w:rsid w:val="007975D0"/>
    <w:rsid w:val="007C28C3"/>
    <w:rsid w:val="00803436"/>
    <w:rsid w:val="0081404C"/>
    <w:rsid w:val="00840DB6"/>
    <w:rsid w:val="00867B05"/>
    <w:rsid w:val="008707EE"/>
    <w:rsid w:val="00870D68"/>
    <w:rsid w:val="0087381C"/>
    <w:rsid w:val="008C7DC9"/>
    <w:rsid w:val="008D6C3D"/>
    <w:rsid w:val="008E0A14"/>
    <w:rsid w:val="008E1DD7"/>
    <w:rsid w:val="008F1322"/>
    <w:rsid w:val="00903137"/>
    <w:rsid w:val="00903930"/>
    <w:rsid w:val="00912209"/>
    <w:rsid w:val="009420DF"/>
    <w:rsid w:val="009441D0"/>
    <w:rsid w:val="00945D8D"/>
    <w:rsid w:val="009559CB"/>
    <w:rsid w:val="009615F5"/>
    <w:rsid w:val="009655FE"/>
    <w:rsid w:val="00970B80"/>
    <w:rsid w:val="009734EC"/>
    <w:rsid w:val="009A42AB"/>
    <w:rsid w:val="009C644C"/>
    <w:rsid w:val="009D0DB3"/>
    <w:rsid w:val="00A129FE"/>
    <w:rsid w:val="00A12C8D"/>
    <w:rsid w:val="00A21574"/>
    <w:rsid w:val="00A26975"/>
    <w:rsid w:val="00A30F61"/>
    <w:rsid w:val="00A35919"/>
    <w:rsid w:val="00A43600"/>
    <w:rsid w:val="00A7330B"/>
    <w:rsid w:val="00A73A93"/>
    <w:rsid w:val="00A862EA"/>
    <w:rsid w:val="00A91288"/>
    <w:rsid w:val="00A93C0D"/>
    <w:rsid w:val="00A96CAE"/>
    <w:rsid w:val="00AB0CA9"/>
    <w:rsid w:val="00AB1BAA"/>
    <w:rsid w:val="00AC2960"/>
    <w:rsid w:val="00AD01CE"/>
    <w:rsid w:val="00AE1AEE"/>
    <w:rsid w:val="00AE2AEB"/>
    <w:rsid w:val="00AE2FFC"/>
    <w:rsid w:val="00AE3DD0"/>
    <w:rsid w:val="00AF11CF"/>
    <w:rsid w:val="00B06BF0"/>
    <w:rsid w:val="00B42D98"/>
    <w:rsid w:val="00B50731"/>
    <w:rsid w:val="00B608B6"/>
    <w:rsid w:val="00B71E35"/>
    <w:rsid w:val="00B82CE4"/>
    <w:rsid w:val="00BA4EFE"/>
    <w:rsid w:val="00BC628D"/>
    <w:rsid w:val="00BD3536"/>
    <w:rsid w:val="00BE66CC"/>
    <w:rsid w:val="00BF058D"/>
    <w:rsid w:val="00C04CAB"/>
    <w:rsid w:val="00C25777"/>
    <w:rsid w:val="00C62737"/>
    <w:rsid w:val="00C71FAD"/>
    <w:rsid w:val="00C8546E"/>
    <w:rsid w:val="00CA4A7E"/>
    <w:rsid w:val="00CA7217"/>
    <w:rsid w:val="00CA7D2B"/>
    <w:rsid w:val="00CC2560"/>
    <w:rsid w:val="00CE4503"/>
    <w:rsid w:val="00CF7B7C"/>
    <w:rsid w:val="00D2174E"/>
    <w:rsid w:val="00D23A11"/>
    <w:rsid w:val="00D3246A"/>
    <w:rsid w:val="00D504E1"/>
    <w:rsid w:val="00D62FB2"/>
    <w:rsid w:val="00D66A55"/>
    <w:rsid w:val="00D7252E"/>
    <w:rsid w:val="00D7460F"/>
    <w:rsid w:val="00DA6037"/>
    <w:rsid w:val="00DA606D"/>
    <w:rsid w:val="00DA6A67"/>
    <w:rsid w:val="00DC10E4"/>
    <w:rsid w:val="00DD05F8"/>
    <w:rsid w:val="00DD5AF2"/>
    <w:rsid w:val="00DF3E83"/>
    <w:rsid w:val="00E1134D"/>
    <w:rsid w:val="00E11879"/>
    <w:rsid w:val="00E13011"/>
    <w:rsid w:val="00E50165"/>
    <w:rsid w:val="00E57704"/>
    <w:rsid w:val="00E73416"/>
    <w:rsid w:val="00E76AF2"/>
    <w:rsid w:val="00E9345F"/>
    <w:rsid w:val="00EA7C03"/>
    <w:rsid w:val="00ED5BE2"/>
    <w:rsid w:val="00F1261F"/>
    <w:rsid w:val="00F239CD"/>
    <w:rsid w:val="00F35FFF"/>
    <w:rsid w:val="00F36880"/>
    <w:rsid w:val="00F44200"/>
    <w:rsid w:val="00F467CC"/>
    <w:rsid w:val="00F54075"/>
    <w:rsid w:val="00F6734F"/>
    <w:rsid w:val="00F870E6"/>
    <w:rsid w:val="00FA4D40"/>
    <w:rsid w:val="00FD092B"/>
    <w:rsid w:val="00FD1AEC"/>
    <w:rsid w:val="00FF7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03ABC98-BB9B-4494-AC48-C0E586D93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10E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10E4"/>
  </w:style>
  <w:style w:type="paragraph" w:styleId="Footer">
    <w:name w:val="footer"/>
    <w:basedOn w:val="Normal"/>
    <w:link w:val="FooterChar"/>
    <w:uiPriority w:val="99"/>
    <w:unhideWhenUsed/>
    <w:rsid w:val="00DC10E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10E4"/>
  </w:style>
  <w:style w:type="table" w:styleId="TableGrid">
    <w:name w:val="Table Grid"/>
    <w:basedOn w:val="TableNormal"/>
    <w:uiPriority w:val="59"/>
    <w:rsid w:val="00CA4A7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D725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2</Pages>
  <Words>192</Words>
  <Characters>110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180</cp:revision>
  <cp:lastPrinted>2015-02-05T20:46:00Z</cp:lastPrinted>
  <dcterms:created xsi:type="dcterms:W3CDTF">2011-04-04T01:06:00Z</dcterms:created>
  <dcterms:modified xsi:type="dcterms:W3CDTF">2015-04-04T2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